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557C0-4788-4277-B0B6-0B74D9510C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F7D06E-9841-494C-9D1A-619A73468F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03ED9B-27C2-4951-9516-C4E93F79BF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74B87B-C468-4E0A-9FE6-84F246018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4E6630-A4FE-47D0-877F-DCAE02DE6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215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5ABBB4-2040-45B6-8B63-D8AC98DFD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CB03501-4D93-4337-91F4-030BC0147F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FD9DC1-2735-4B07-A7EF-02B658A29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4007F2-9AA8-49A4-BC2B-07C6F065A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A6038C-6C9D-4DEC-87A8-01F88A1CC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541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FEDD165-1942-451D-A04F-9F3E341020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2A746B-12B1-4623-AB40-662AB82319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911A7D-CFBE-42AE-8AD3-C7F4368B5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1F5DB1-AE9D-4D40-AB51-F89C92AE3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F16105-811A-4051-BE16-1AABE6E93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61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9B2577-1BF9-43FF-951D-3B1FD3D44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DEB986-9CF4-4388-A48F-24D9E8617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637638-2D30-43E8-921A-3E6EC82E0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9D5205-77BB-414D-A3EC-1C6046353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5B803F-21CB-4C65-B1ED-EBA7ECAAA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55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F7FD6F-9FC9-42BE-A405-D194499E93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6529EE-D5CA-40AA-8064-7CECD9B32D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B61E20-ED3E-4BC8-AEEA-43A97BF31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B32FAF-CF9C-47C5-9D0D-1804AA7C4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3A1030-FBC7-4C18-BE71-D7325DF9F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48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E6A42E-9224-4C49-9FC3-70290AA74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F7EBAD-D4C0-41BF-A67F-C89699AFEE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F56C09-B7E9-48A9-BCFE-C31FFAC22A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B9E8EC1-D631-4B89-83A4-6FE2A8487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F64DD2-E799-4BED-8102-B3C921E4F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F20326-2662-4BB3-AC11-BAABE3F05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464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F4C559-A128-401B-B3C7-3C6BAA32A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A85C8C4-59D5-41DF-A32D-A1B640FE8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76D5A5-B115-4525-9BA5-24E77FF479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07EDB75-2522-473A-A50E-9D9C1A31B6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475650B-E098-48DC-9BFF-AA410EE5D2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5599205-D76D-49F4-A05C-0F72AD7CDD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3EDFDCB-D1FE-4D77-BA9F-AB1700B9D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26DEAD3-C450-42A7-A464-DF75D2175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419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9EBCAD-A418-4082-ABE3-6826101E5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C555E2-E5DF-4AF4-9F83-32086637B1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BEC50A-24C2-4FE7-A41F-7216E6961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C0AABB-D670-4755-9928-2879DCB21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371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58B2C6-6DCF-4C8C-B4D2-171BAF74A0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4224A53-AE54-4FBA-B5A1-0617C5622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378D93-1D81-4E74-B64D-EC0649FAA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690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D4D070-F47A-4392-875F-F43D50172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739E27-2A0E-4B2E-9AC0-9081C34A80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9F2AA2-A9DD-4F9C-B366-B383E2F51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712E1C-56EA-4C0C-814D-6CC4FA5AC8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529AD8-9908-46BA-964D-8F305C61B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FCB807-9C1A-4FAE-A71F-BC1C84BA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887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A20004-1D0C-4380-8866-F4EE7FA78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30D5656-31B4-4750-AD1D-2AD75D5910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569568-4D8A-48E0-B0B8-E80AD3570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FD8DB0-A15E-413C-AD08-6020B06CF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49CA50-D889-4C78-BFFA-7CF863D5C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61187B-BFF1-406D-B263-22B255254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405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84266CC-1550-4FC6-8E89-D15813901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6F9595-4D79-45AC-B0CF-7368FC9E81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3E91C6-FD9E-457B-8494-B4157EA9B6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1BB7A6-AA0C-4ABD-85B9-B9D8F93F36D0}" type="datetimeFigureOut">
              <a:rPr lang="zh-CN" altLang="en-US" smtClean="0"/>
              <a:t>2023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2C6065-05BF-49DD-984D-D48E7759D1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798774-5428-4237-B958-A9EB6FAFCB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5CC2D-F26E-4775-A6A5-EFB93F1F7C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387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3F76CD-2ADE-4514-8A01-29B4C869F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5736"/>
              </p:ext>
            </p:extLst>
          </p:nvPr>
        </p:nvGraphicFramePr>
        <p:xfrm>
          <a:off x="1957263" y="1451097"/>
          <a:ext cx="7435581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993680" imgH="228600" progId="Equation.DSMT4">
                  <p:embed/>
                </p:oleObj>
              </mc:Choice>
              <mc:Fallback>
                <p:oleObj name="Equation" r:id="rId3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7263" y="1451097"/>
                        <a:ext cx="7435581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C624EA74-3C00-4831-9232-80A9D3626558}"/>
              </a:ext>
            </a:extLst>
          </p:cNvPr>
          <p:cNvSpPr txBox="1"/>
          <p:nvPr/>
        </p:nvSpPr>
        <p:spPr>
          <a:xfrm>
            <a:off x="2453054" y="1169377"/>
            <a:ext cx="1450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当前状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CF76A8F-1DC9-4BF0-8AA3-14D6A77ED040}"/>
              </a:ext>
            </a:extLst>
          </p:cNvPr>
          <p:cNvSpPr txBox="1"/>
          <p:nvPr/>
        </p:nvSpPr>
        <p:spPr>
          <a:xfrm>
            <a:off x="4399576" y="1169377"/>
            <a:ext cx="1016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输入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780F00-58BB-4705-8BB4-93AD019689FA}"/>
              </a:ext>
            </a:extLst>
          </p:cNvPr>
          <p:cNvSpPr txBox="1"/>
          <p:nvPr/>
        </p:nvSpPr>
        <p:spPr>
          <a:xfrm>
            <a:off x="5846885" y="1169377"/>
            <a:ext cx="1266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栈上元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7006-0201-4B56-B44F-FF5D50ACDC9C}"/>
              </a:ext>
            </a:extLst>
          </p:cNvPr>
          <p:cNvSpPr txBox="1"/>
          <p:nvPr/>
        </p:nvSpPr>
        <p:spPr>
          <a:xfrm>
            <a:off x="6096000" y="2072751"/>
            <a:ext cx="640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accent5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p</a:t>
            </a:r>
            <a:endParaRPr lang="zh-CN" altLang="en-US" sz="2400" dirty="0">
              <a:solidFill>
                <a:schemeClr val="accent5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1B64F7-5AB4-4B69-A6B6-099E93021AAA}"/>
              </a:ext>
            </a:extLst>
          </p:cNvPr>
          <p:cNvSpPr txBox="1"/>
          <p:nvPr/>
        </p:nvSpPr>
        <p:spPr>
          <a:xfrm>
            <a:off x="8358553" y="2072750"/>
            <a:ext cx="794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accent5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ush</a:t>
            </a:r>
            <a:endParaRPr lang="zh-CN" altLang="en-US" sz="2400" dirty="0">
              <a:solidFill>
                <a:schemeClr val="accent5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10C3247-4648-4FF0-88BE-4EDFF55D1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09128"/>
              </p:ext>
            </p:extLst>
          </p:nvPr>
        </p:nvGraphicFramePr>
        <p:xfrm>
          <a:off x="1957388" y="3079750"/>
          <a:ext cx="83391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7388" y="3079750"/>
                        <a:ext cx="8339137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528CC4E-0CD6-411C-8F4C-E5C845DCA0C0}"/>
              </a:ext>
            </a:extLst>
          </p:cNvPr>
          <p:cNvSpPr txBox="1"/>
          <p:nvPr/>
        </p:nvSpPr>
        <p:spPr>
          <a:xfrm>
            <a:off x="3036277" y="4119065"/>
            <a:ext cx="1450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当前状态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7B7655B-6903-4367-B6A8-15069913E0D1}"/>
              </a:ext>
            </a:extLst>
          </p:cNvPr>
          <p:cNvSpPr txBox="1"/>
          <p:nvPr/>
        </p:nvSpPr>
        <p:spPr>
          <a:xfrm>
            <a:off x="4733194" y="4119065"/>
            <a:ext cx="1016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读写头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8D765AA-7A68-45A7-BD21-D6C2CC152EDA}"/>
              </a:ext>
            </a:extLst>
          </p:cNvPr>
          <p:cNvSpPr txBox="1"/>
          <p:nvPr/>
        </p:nvSpPr>
        <p:spPr>
          <a:xfrm>
            <a:off x="6479930" y="4119065"/>
            <a:ext cx="24706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下一态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写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o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移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83075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19</Words>
  <Application>Microsoft Office PowerPoint</Application>
  <PresentationFormat>宽屏</PresentationFormat>
  <Paragraphs>8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楷体</vt:lpstr>
      <vt:lpstr>Arial</vt:lpstr>
      <vt:lpstr>Times New Roman</vt:lpstr>
      <vt:lpstr>Office 主题​​</vt:lpstr>
      <vt:lpstr>Equation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炜 周</dc:creator>
  <cp:lastModifiedBy>炜 周</cp:lastModifiedBy>
  <cp:revision>17</cp:revision>
  <dcterms:created xsi:type="dcterms:W3CDTF">2023-12-12T12:39:03Z</dcterms:created>
  <dcterms:modified xsi:type="dcterms:W3CDTF">2023-12-12T15:33:59Z</dcterms:modified>
</cp:coreProperties>
</file>